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F3E9A" w:rsidRDefault="00AF3E9A" w:rsidP="00AF3E9A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AF3E9A" w:rsidRDefault="00AF3E9A" w:rsidP="00AF3E9A">
      <w:r>
        <w:rPr>
          <w:b/>
        </w:rPr>
        <w:t>Date: 10-Nov-2020</w:t>
      </w:r>
    </w:p>
    <w:p w:rsidR="00AF3E9A" w:rsidRDefault="00AF3E9A" w:rsidP="00AF3E9A">
      <w:pPr>
        <w:rPr>
          <w:b/>
        </w:rPr>
      </w:pPr>
      <w:r>
        <w:rPr>
          <w:b/>
          <w:noProof/>
        </w:rPr>
        <w:drawing>
          <wp:inline distT="0" distB="0" distL="0" distR="0">
            <wp:extent cx="3171825" cy="733425"/>
            <wp:effectExtent l="19050" t="0" r="9525" b="0"/>
            <wp:docPr id="37" name="Picture 37" descr="C:\Users\chari\Desktop\4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chari\Desktop\42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3E9A" w:rsidRDefault="00AF3E9A" w:rsidP="00AF3E9A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AF3E9A" w:rsidTr="0092609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F3E9A" w:rsidRDefault="00AF3E9A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hort answer type question.</w:t>
            </w:r>
          </w:p>
        </w:tc>
      </w:tr>
    </w:tbl>
    <w:p w:rsidR="00AF3E9A" w:rsidRDefault="00AF3E9A" w:rsidP="00AF3E9A"/>
    <w:tbl>
      <w:tblPr>
        <w:tblStyle w:val="TableGrid"/>
        <w:tblW w:w="0" w:type="auto"/>
        <w:tblLook w:val="04A0"/>
      </w:tblPr>
      <w:tblGrid>
        <w:gridCol w:w="9576"/>
      </w:tblGrid>
      <w:tr w:rsidR="00AF3E9A" w:rsidTr="00926092">
        <w:tc>
          <w:tcPr>
            <w:tcW w:w="9576" w:type="dxa"/>
          </w:tcPr>
          <w:p w:rsidR="00AF3E9A" w:rsidRDefault="00AF3E9A" w:rsidP="00926092">
            <w:r>
              <w:t>Tips:</w:t>
            </w:r>
          </w:p>
          <w:p w:rsidR="00AF3E9A" w:rsidRDefault="00AF3E9A" w:rsidP="00926092">
            <w:pPr>
              <w:pStyle w:val="ListParagraph"/>
              <w:ind w:left="1440"/>
            </w:pPr>
            <w:r>
              <w:t>1. Form the differential equation by using given condition.</w:t>
            </w:r>
          </w:p>
          <w:p w:rsidR="00AF3E9A" w:rsidRDefault="00AF3E9A" w:rsidP="00926092">
            <w:pPr>
              <w:pStyle w:val="ListParagraph"/>
              <w:ind w:left="1440"/>
            </w:pPr>
            <w:r>
              <w:t>2. Apply the integration on both sides.</w:t>
            </w:r>
          </w:p>
          <w:p w:rsidR="00AF3E9A" w:rsidRDefault="00AF3E9A" w:rsidP="00926092">
            <w:pPr>
              <w:pStyle w:val="ListParagraph"/>
              <w:ind w:left="1440"/>
            </w:pPr>
            <w:r>
              <w:t xml:space="preserve">3. Substitute the point </w:t>
            </w:r>
            <w:r w:rsidRPr="00926092">
              <w:rPr>
                <w:position w:val="-14"/>
              </w:rPr>
              <w:object w:dxaOrig="58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5pt;height:20.25pt" o:ole="">
                  <v:imagedata r:id="rId5" o:title=""/>
                </v:shape>
                <o:OLEObject Type="Embed" ProgID="Equation.DSMT4" ShapeID="_x0000_i1025" DrawAspect="Content" ObjectID="_1667289760" r:id="rId6"/>
              </w:object>
            </w:r>
            <w:r>
              <w:t>in the solution of differential equation.</w:t>
            </w:r>
          </w:p>
          <w:p w:rsidR="00AF3E9A" w:rsidRDefault="00AF3E9A" w:rsidP="00926092">
            <w:pPr>
              <w:pStyle w:val="ListParagraph"/>
              <w:ind w:left="1440"/>
            </w:pPr>
            <w:r>
              <w:t xml:space="preserve">4. </w:t>
            </w:r>
            <w:r w:rsidR="0042148C" w:rsidRPr="00926092">
              <w:rPr>
                <w:position w:val="-18"/>
              </w:rPr>
              <w:object w:dxaOrig="5160" w:dyaOrig="480">
                <v:shape id="_x0000_i1026" type="#_x0000_t75" style="width:258pt;height:24pt" o:ole="">
                  <v:imagedata r:id="rId7" o:title=""/>
                </v:shape>
                <o:OLEObject Type="Embed" ProgID="Equation.DSMT4" ShapeID="_x0000_i1026" DrawAspect="Content" ObjectID="_1667289761" r:id="rId8"/>
              </w:object>
            </w:r>
          </w:p>
        </w:tc>
      </w:tr>
    </w:tbl>
    <w:p w:rsidR="00AF3E9A" w:rsidRDefault="00AF3E9A" w:rsidP="00AF3E9A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AF3E9A" w:rsidTr="0092609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F3E9A" w:rsidRDefault="00AF3E9A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bookmarkStart w:id="0" w:name="_GoBack"/>
            <w:bookmarkEnd w:id="0"/>
            <w:r>
              <w:t>Explanation: -</w:t>
            </w:r>
          </w:p>
          <w:p w:rsidR="00AF3E9A" w:rsidRDefault="00AF3E9A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Given : </w:t>
            </w:r>
          </w:p>
          <w:p w:rsidR="00AF3E9A" w:rsidRDefault="00AF3E9A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     The coordinates of the point </w:t>
            </w:r>
            <w:r w:rsidRPr="00926092">
              <w:rPr>
                <w:position w:val="-4"/>
              </w:rPr>
              <w:object w:dxaOrig="240" w:dyaOrig="260">
                <v:shape id="_x0000_i1027" type="#_x0000_t75" style="width:12pt;height:12.75pt" o:ole="">
                  <v:imagedata r:id="rId9" o:title=""/>
                </v:shape>
                <o:OLEObject Type="Embed" ProgID="Equation.DSMT4" ShapeID="_x0000_i1027" DrawAspect="Content" ObjectID="_1667289762" r:id="rId10"/>
              </w:object>
            </w:r>
            <w:r>
              <w:t xml:space="preserve"> </w:t>
            </w:r>
            <w:proofErr w:type="gramStart"/>
            <w:r>
              <w:t>be</w:t>
            </w:r>
            <w:r w:rsidR="0042148C">
              <w:t xml:space="preserve"> </w:t>
            </w:r>
            <w:proofErr w:type="gramEnd"/>
            <w:r w:rsidRPr="000E2DE5">
              <w:rPr>
                <w:position w:val="-14"/>
              </w:rPr>
              <w:object w:dxaOrig="600" w:dyaOrig="400">
                <v:shape id="_x0000_i1028" type="#_x0000_t75" style="width:30pt;height:20.25pt" o:ole="">
                  <v:imagedata r:id="rId11" o:title=""/>
                </v:shape>
                <o:OLEObject Type="Embed" ProgID="Equation.DSMT4" ShapeID="_x0000_i1028" DrawAspect="Content" ObjectID="_1667289763" r:id="rId12"/>
              </w:object>
            </w:r>
            <w:r>
              <w:t>.</w:t>
            </w:r>
          </w:p>
          <w:p w:rsidR="00AF3E9A" w:rsidRDefault="00AF3E9A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r>
              <w:t xml:space="preserve">                   Given differential equation is </w:t>
            </w:r>
            <w:r w:rsidRPr="00926092">
              <w:rPr>
                <w:position w:val="-24"/>
              </w:rPr>
              <w:object w:dxaOrig="1260" w:dyaOrig="620">
                <v:shape id="_x0000_i1029" type="#_x0000_t75" style="width:63pt;height:30.75pt" o:ole="">
                  <v:imagedata r:id="rId13" o:title=""/>
                </v:shape>
                <o:OLEObject Type="Embed" ProgID="Equation.DSMT4" ShapeID="_x0000_i1029" DrawAspect="Content" ObjectID="_1667289764" r:id="rId14"/>
              </w:object>
            </w:r>
          </w:p>
          <w:p w:rsidR="00A438AF" w:rsidRDefault="00A438AF" w:rsidP="00A438A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A438AF" w:rsidRPr="00C644B6" w:rsidTr="00CF6F2A">
              <w:tc>
                <w:tcPr>
                  <w:tcW w:w="1838" w:type="dxa"/>
                </w:tcPr>
                <w:p w:rsidR="00A438AF" w:rsidRPr="00C644B6" w:rsidRDefault="00D970F1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D970F1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40" style="position:absolute;z-index:251656704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A438AF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A438AF" w:rsidRPr="00C644B6" w:rsidRDefault="00A438AF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A438AF" w:rsidRPr="00C644B6" w:rsidRDefault="00A438AF" w:rsidP="00CF6F2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Separate the variables of </w:t>
                  </w:r>
                  <w:r w:rsidRPr="00CF6F2A">
                    <w:rPr>
                      <w:position w:val="-10"/>
                    </w:rPr>
                    <w:object w:dxaOrig="420" w:dyaOrig="260">
                      <v:shape id="_x0000_i1030" type="#_x0000_t75" style="width:21pt;height:12.75pt" o:ole="">
                        <v:imagedata r:id="rId15" o:title=""/>
                      </v:shape>
                      <o:OLEObject Type="Embed" ProgID="Equation.DSMT4" ShapeID="_x0000_i1030" DrawAspect="Content" ObjectID="_1667289765" r:id="rId16"/>
                    </w:object>
                  </w:r>
                  <w:r>
                    <w:t>and apply the integration on both sides.</w:t>
                  </w:r>
                </w:p>
              </w:tc>
            </w:tr>
            <w:tr w:rsidR="00A438AF" w:rsidRPr="00C644B6" w:rsidTr="00CF6F2A">
              <w:trPr>
                <w:trHeight w:val="1064"/>
              </w:trPr>
              <w:tc>
                <w:tcPr>
                  <w:tcW w:w="1838" w:type="dxa"/>
                </w:tcPr>
                <w:p w:rsidR="00A438AF" w:rsidRPr="00C644B6" w:rsidRDefault="00A438AF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A438AF" w:rsidRPr="00C644B6" w:rsidRDefault="00A438AF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A438AF" w:rsidRDefault="00A438AF" w:rsidP="00CF6F2A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A438AF" w:rsidRPr="00C644B6" w:rsidRDefault="00A438AF" w:rsidP="00A438AF">
                  <w:pPr>
                    <w:widowControl w:val="0"/>
                    <w:tabs>
                      <w:tab w:val="left" w:pos="219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</w:t>
                  </w:r>
                  <w:r w:rsidRPr="00926092">
                    <w:rPr>
                      <w:position w:val="-58"/>
                    </w:rPr>
                    <w:object w:dxaOrig="1740" w:dyaOrig="1480">
                      <v:shape id="_x0000_i1031" type="#_x0000_t75" style="width:87pt;height:74.25pt" o:ole="">
                        <v:imagedata r:id="rId17" o:title=""/>
                      </v:shape>
                      <o:OLEObject Type="Embed" ProgID="Equation.DSMT4" ShapeID="_x0000_i1031" DrawAspect="Content" ObjectID="_1667289766" r:id="rId18"/>
                    </w:object>
                  </w:r>
                  <w:r>
                    <w:t xml:space="preserve">   </w:t>
                  </w:r>
                </w:p>
              </w:tc>
            </w:tr>
          </w:tbl>
          <w:p w:rsidR="00A438AF" w:rsidRDefault="00A438AF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A438AF" w:rsidRDefault="00A438AF" w:rsidP="00A438A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A438AF" w:rsidRPr="00C644B6" w:rsidTr="00CF6F2A">
              <w:tc>
                <w:tcPr>
                  <w:tcW w:w="1838" w:type="dxa"/>
                </w:tcPr>
                <w:p w:rsidR="00A438AF" w:rsidRPr="00C644B6" w:rsidRDefault="00D970F1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D970F1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lastRenderedPageBreak/>
                    <w:pict>
                      <v:line id="_x0000_s1041" style="position:absolute;z-index:25165772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A438AF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A438AF" w:rsidRPr="00C644B6" w:rsidRDefault="00A438AF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A438AF" w:rsidRPr="00C644B6" w:rsidRDefault="00A438AF" w:rsidP="00CF6F2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>.</w:t>
                  </w:r>
                  <w:r w:rsidRPr="00926092">
                    <w:rPr>
                      <w:position w:val="-18"/>
                    </w:rPr>
                    <w:t xml:space="preserve"> </w:t>
                  </w:r>
                  <w:r w:rsidRPr="00926092">
                    <w:rPr>
                      <w:position w:val="-18"/>
                    </w:rPr>
                    <w:object w:dxaOrig="5160" w:dyaOrig="480">
                      <v:shape id="_x0000_i1032" type="#_x0000_t75" style="width:258pt;height:24pt" o:ole="">
                        <v:imagedata r:id="rId7" o:title=""/>
                      </v:shape>
                      <o:OLEObject Type="Embed" ProgID="Equation.DSMT4" ShapeID="_x0000_i1032" DrawAspect="Content" ObjectID="_1667289767" r:id="rId19"/>
                    </w:object>
                  </w:r>
                </w:p>
              </w:tc>
            </w:tr>
            <w:tr w:rsidR="00A438AF" w:rsidRPr="00C644B6" w:rsidTr="00CF6F2A">
              <w:trPr>
                <w:trHeight w:val="1064"/>
              </w:trPr>
              <w:tc>
                <w:tcPr>
                  <w:tcW w:w="1838" w:type="dxa"/>
                </w:tcPr>
                <w:p w:rsidR="00A438AF" w:rsidRPr="00C644B6" w:rsidRDefault="00A438AF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A438AF" w:rsidRPr="00C644B6" w:rsidRDefault="00A438AF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A438AF" w:rsidRDefault="00A438AF" w:rsidP="00CF6F2A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A438AF" w:rsidRDefault="00A438AF" w:rsidP="00A438AF">
                  <w:pPr>
                    <w:widowControl w:val="0"/>
                    <w:tabs>
                      <w:tab w:val="left" w:pos="2190"/>
                    </w:tabs>
                    <w:rPr>
                      <w:position w:val="-16"/>
                    </w:rPr>
                  </w:pPr>
                  <w:r>
                    <w:t xml:space="preserve">        In </w:t>
                  </w:r>
                  <w:r w:rsidRPr="00926092">
                    <w:rPr>
                      <w:position w:val="-16"/>
                    </w:rPr>
                    <w:object w:dxaOrig="1120" w:dyaOrig="440">
                      <v:shape id="_x0000_i1033" type="#_x0000_t75" style="width:56.25pt;height:21.75pt" o:ole="">
                        <v:imagedata r:id="rId20" o:title=""/>
                      </v:shape>
                      <o:OLEObject Type="Embed" ProgID="Equation.DSMT4" ShapeID="_x0000_i1033" DrawAspect="Content" ObjectID="_1667289768" r:id="rId21"/>
                    </w:object>
                  </w:r>
                </w:p>
                <w:p w:rsidR="00A438AF" w:rsidRPr="00C644B6" w:rsidRDefault="00CC0CC6" w:rsidP="00A438AF">
                  <w:pPr>
                    <w:widowControl w:val="0"/>
                    <w:tabs>
                      <w:tab w:val="left" w:pos="219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rPr>
                      <w:position w:val="-116"/>
                    </w:rPr>
                    <w:t xml:space="preserve">                    </w:t>
                  </w:r>
                  <w:r w:rsidR="00A438AF" w:rsidRPr="00926092">
                    <w:rPr>
                      <w:position w:val="-116"/>
                    </w:rPr>
                    <w:object w:dxaOrig="2480" w:dyaOrig="2380">
                      <v:shape id="_x0000_i1034" type="#_x0000_t75" style="width:123.75pt;height:119.25pt" o:ole="">
                        <v:imagedata r:id="rId22" o:title=""/>
                      </v:shape>
                      <o:OLEObject Type="Embed" ProgID="Equation.DSMT4" ShapeID="_x0000_i1034" DrawAspect="Content" ObjectID="_1667289769" r:id="rId23"/>
                    </w:object>
                  </w:r>
                </w:p>
              </w:tc>
            </w:tr>
          </w:tbl>
          <w:p w:rsidR="00A438AF" w:rsidRDefault="00A438AF" w:rsidP="00A438A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3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A438AF" w:rsidRPr="00C644B6" w:rsidTr="00CF6F2A">
              <w:tc>
                <w:tcPr>
                  <w:tcW w:w="1838" w:type="dxa"/>
                </w:tcPr>
                <w:p w:rsidR="00A438AF" w:rsidRPr="00C644B6" w:rsidRDefault="00D970F1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D970F1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42" style="position:absolute;z-index:251658752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A438AF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A438AF" w:rsidRPr="00C644B6" w:rsidRDefault="00A438AF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A438AF" w:rsidRPr="00C644B6" w:rsidRDefault="00A438AF" w:rsidP="00CF6F2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Calculate the value of </w:t>
                  </w:r>
                  <w:r w:rsidRPr="00CF6F2A">
                    <w:rPr>
                      <w:position w:val="-6"/>
                    </w:rPr>
                    <w:object w:dxaOrig="240" w:dyaOrig="279">
                      <v:shape id="_x0000_i1035" type="#_x0000_t75" style="width:12pt;height:14.25pt" o:ole="">
                        <v:imagedata r:id="rId24" o:title=""/>
                      </v:shape>
                      <o:OLEObject Type="Embed" ProgID="Equation.DSMT4" ShapeID="_x0000_i1035" DrawAspect="Content" ObjectID="_1667289770" r:id="rId25"/>
                    </w:object>
                  </w:r>
                  <w:r>
                    <w:t xml:space="preserve">by substituting the value </w:t>
                  </w:r>
                  <w:r w:rsidRPr="00CF6F2A">
                    <w:rPr>
                      <w:position w:val="-14"/>
                    </w:rPr>
                    <w:object w:dxaOrig="580" w:dyaOrig="400">
                      <v:shape id="_x0000_i1036" type="#_x0000_t75" style="width:29.25pt;height:20.25pt" o:ole="">
                        <v:imagedata r:id="rId26" o:title=""/>
                      </v:shape>
                      <o:OLEObject Type="Embed" ProgID="Equation.DSMT4" ShapeID="_x0000_i1036" DrawAspect="Content" ObjectID="_1667289771" r:id="rId27"/>
                    </w:object>
                  </w:r>
                  <w:r>
                    <w:t>and then find the required solution.</w:t>
                  </w:r>
                </w:p>
              </w:tc>
            </w:tr>
            <w:tr w:rsidR="00A438AF" w:rsidRPr="00C644B6" w:rsidTr="00CF6F2A">
              <w:trPr>
                <w:trHeight w:val="1064"/>
              </w:trPr>
              <w:tc>
                <w:tcPr>
                  <w:tcW w:w="1838" w:type="dxa"/>
                </w:tcPr>
                <w:p w:rsidR="00A438AF" w:rsidRPr="00C644B6" w:rsidRDefault="00A438AF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A438AF" w:rsidRPr="00C644B6" w:rsidRDefault="00A438AF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A438AF" w:rsidRDefault="00A438AF" w:rsidP="00CF6F2A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A438AF" w:rsidRDefault="00A438AF" w:rsidP="00A438A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 xml:space="preserve">                      </w:t>
                  </w:r>
                  <w:r w:rsidRPr="00926092">
                    <w:rPr>
                      <w:position w:val="-50"/>
                    </w:rPr>
                    <w:object w:dxaOrig="2600" w:dyaOrig="1120">
                      <v:shape id="_x0000_i1037" type="#_x0000_t75" style="width:129.75pt;height:56.25pt" o:ole="">
                        <v:imagedata r:id="rId28" o:title=""/>
                      </v:shape>
                      <o:OLEObject Type="Embed" ProgID="Equation.DSMT4" ShapeID="_x0000_i1037" DrawAspect="Content" ObjectID="_1667289772" r:id="rId29"/>
                    </w:object>
                  </w:r>
                </w:p>
                <w:p w:rsidR="00A438AF" w:rsidRDefault="00A438AF" w:rsidP="00A438A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 xml:space="preserve">                      Which is passing through point </w:t>
                  </w:r>
                  <w:r w:rsidRPr="00926092">
                    <w:rPr>
                      <w:position w:val="-14"/>
                    </w:rPr>
                    <w:object w:dxaOrig="580" w:dyaOrig="400">
                      <v:shape id="_x0000_i1038" type="#_x0000_t75" style="width:29.25pt;height:20.25pt" o:ole="">
                        <v:imagedata r:id="rId30" o:title=""/>
                      </v:shape>
                      <o:OLEObject Type="Embed" ProgID="Equation.DSMT4" ShapeID="_x0000_i1038" DrawAspect="Content" ObjectID="_1667289773" r:id="rId31"/>
                    </w:object>
                  </w:r>
                </w:p>
                <w:p w:rsidR="00A438AF" w:rsidRDefault="00A438AF" w:rsidP="00CF6F2A">
                  <w:pPr>
                    <w:widowControl w:val="0"/>
                    <w:tabs>
                      <w:tab w:val="left" w:pos="7410"/>
                    </w:tabs>
                    <w:rPr>
                      <w:position w:val="-124"/>
                    </w:rPr>
                  </w:pPr>
                  <w:r>
                    <w:rPr>
                      <w:position w:val="-124"/>
                    </w:rPr>
                    <w:t xml:space="preserve">                           </w:t>
                  </w:r>
                  <w:r w:rsidRPr="00926092">
                    <w:rPr>
                      <w:position w:val="-124"/>
                    </w:rPr>
                    <w:object w:dxaOrig="2380" w:dyaOrig="2600">
                      <v:shape id="_x0000_i1039" type="#_x0000_t75" style="width:119.25pt;height:129.75pt" o:ole="">
                        <v:imagedata r:id="rId32" o:title=""/>
                      </v:shape>
                      <o:OLEObject Type="Embed" ProgID="Equation.DSMT4" ShapeID="_x0000_i1039" DrawAspect="Content" ObjectID="_1667289774" r:id="rId33"/>
                    </w:object>
                  </w:r>
                </w:p>
                <w:p w:rsidR="00A438AF" w:rsidRDefault="00A438AF" w:rsidP="00A438A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 xml:space="preserve">        Hence the required equation is  </w:t>
                  </w:r>
                </w:p>
                <w:p w:rsidR="00A438AF" w:rsidRPr="00C644B6" w:rsidRDefault="00A438AF" w:rsidP="00A438AF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                    </w:t>
                  </w:r>
                  <w:r w:rsidRPr="00926092">
                    <w:rPr>
                      <w:position w:val="-60"/>
                    </w:rPr>
                    <w:object w:dxaOrig="2380" w:dyaOrig="1320">
                      <v:shape id="_x0000_i1040" type="#_x0000_t75" style="width:119.25pt;height:66pt" o:ole="">
                        <v:imagedata r:id="rId34" o:title=""/>
                      </v:shape>
                      <o:OLEObject Type="Embed" ProgID="Equation.DSMT4" ShapeID="_x0000_i1040" DrawAspect="Content" ObjectID="_1667289775" r:id="rId35"/>
                    </w:object>
                  </w:r>
                </w:p>
              </w:tc>
            </w:tr>
          </w:tbl>
          <w:p w:rsidR="00AF3E9A" w:rsidRDefault="00AF3E9A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A438AF" w:rsidRDefault="00A438AF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AF3E9A" w:rsidRDefault="00AF3E9A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</w:t>
            </w:r>
          </w:p>
        </w:tc>
      </w:tr>
      <w:tr w:rsidR="00AF3E9A" w:rsidTr="0092609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F3E9A" w:rsidRDefault="00AF3E9A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Verified Answer: - Particular solution of differential equation </w:t>
            </w:r>
            <w:r w:rsidR="0042148C" w:rsidRPr="00926092">
              <w:rPr>
                <w:position w:val="-24"/>
              </w:rPr>
              <w:object w:dxaOrig="1260" w:dyaOrig="620">
                <v:shape id="_x0000_i1041" type="#_x0000_t75" style="width:63pt;height:30.75pt" o:ole="">
                  <v:imagedata r:id="rId13" o:title=""/>
                </v:shape>
                <o:OLEObject Type="Embed" ProgID="Equation.DSMT4" ShapeID="_x0000_i1041" DrawAspect="Content" ObjectID="_1667289776" r:id="rId36"/>
              </w:object>
            </w:r>
            <w:r>
              <w:t xml:space="preserve"> </w:t>
            </w:r>
            <w:proofErr w:type="gramStart"/>
            <w:r>
              <w:t>is</w:t>
            </w:r>
            <w:r w:rsidR="00F534BB">
              <w:t xml:space="preserve"> </w:t>
            </w:r>
            <w:r>
              <w:t xml:space="preserve"> </w:t>
            </w:r>
            <w:proofErr w:type="gramEnd"/>
            <w:r w:rsidR="0042148C" w:rsidRPr="00926092">
              <w:rPr>
                <w:position w:val="-24"/>
              </w:rPr>
              <w:object w:dxaOrig="2360" w:dyaOrig="660">
                <v:shape id="_x0000_i1042" type="#_x0000_t75" style="width:117.75pt;height:33pt" o:ole="">
                  <v:imagedata r:id="rId37" o:title=""/>
                </v:shape>
                <o:OLEObject Type="Embed" ProgID="Equation.DSMT4" ShapeID="_x0000_i1042" DrawAspect="Content" ObjectID="_1667289777" r:id="rId38"/>
              </w:object>
            </w:r>
            <w:r>
              <w:t>.</w:t>
            </w:r>
          </w:p>
          <w:p w:rsidR="00AF3E9A" w:rsidRDefault="00AF3E9A" w:rsidP="0042148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Hence, verified. </w:t>
            </w:r>
          </w:p>
        </w:tc>
      </w:tr>
    </w:tbl>
    <w:p w:rsidR="00AF3E9A" w:rsidRDefault="00AF3E9A" w:rsidP="00AF3E9A"/>
    <w:p w:rsidR="00AF3E9A" w:rsidRDefault="00AF3E9A" w:rsidP="00AF3E9A"/>
    <w:p w:rsidR="00AF3E9A" w:rsidRDefault="00AF3E9A" w:rsidP="00AF3E9A"/>
    <w:p w:rsidR="00AF3E9A" w:rsidRDefault="00AF3E9A" w:rsidP="00AF3E9A"/>
    <w:p w:rsidR="00AF3E9A" w:rsidRDefault="00AF3E9A" w:rsidP="00AF3E9A"/>
    <w:p w:rsidR="00AF3E9A" w:rsidRDefault="00AF3E9A" w:rsidP="00AF3E9A"/>
    <w:p w:rsidR="00AF3E9A" w:rsidRDefault="00AF3E9A" w:rsidP="00AF3E9A"/>
    <w:p w:rsidR="00AF3E9A" w:rsidRDefault="00AF3E9A" w:rsidP="00AF3E9A"/>
    <w:p w:rsidR="00AF3E9A" w:rsidRPr="000646CE" w:rsidRDefault="00AF3E9A" w:rsidP="00AF3E9A"/>
    <w:p w:rsidR="00AF3E9A" w:rsidRDefault="00AF3E9A" w:rsidP="00AF3E9A"/>
    <w:p w:rsidR="00AF3E9A" w:rsidRDefault="00AF3E9A" w:rsidP="00AF3E9A"/>
    <w:p w:rsidR="00AF3E9A" w:rsidRDefault="00AF3E9A" w:rsidP="00AF3E9A"/>
    <w:p w:rsidR="00AF3E9A" w:rsidRDefault="00AF3E9A" w:rsidP="00AF3E9A"/>
    <w:p w:rsidR="007B52F3" w:rsidRDefault="007B52F3"/>
    <w:sectPr w:rsidR="007B52F3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AF3E9A"/>
    <w:rsid w:val="00232255"/>
    <w:rsid w:val="0042148C"/>
    <w:rsid w:val="007B52F3"/>
    <w:rsid w:val="00A438AF"/>
    <w:rsid w:val="00AF3E9A"/>
    <w:rsid w:val="00CA0F5F"/>
    <w:rsid w:val="00CC0CC6"/>
    <w:rsid w:val="00D970F1"/>
    <w:rsid w:val="00E003E0"/>
    <w:rsid w:val="00F534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225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F3E9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F3E9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F3E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3E9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3</Pages>
  <Words>217</Words>
  <Characters>124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4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6</cp:revision>
  <dcterms:created xsi:type="dcterms:W3CDTF">2020-11-11T01:17:00Z</dcterms:created>
  <dcterms:modified xsi:type="dcterms:W3CDTF">2020-11-19T05:46:00Z</dcterms:modified>
</cp:coreProperties>
</file>